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42351B" w14:textId="70DDA8BA" w:rsidR="007518AE" w:rsidRDefault="008223D0" w:rsidP="005B1E17">
      <w:pPr>
        <w:tabs>
          <w:tab w:val="left" w:pos="0"/>
          <w:tab w:val="left" w:pos="426"/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  <w:r w:rsidRPr="00C20594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45CE4A79" wp14:editId="25D8ED26">
                <wp:simplePos x="0" y="0"/>
                <wp:positionH relativeFrom="column">
                  <wp:posOffset>286385</wp:posOffset>
                </wp:positionH>
                <wp:positionV relativeFrom="paragraph">
                  <wp:posOffset>2864807</wp:posOffset>
                </wp:positionV>
                <wp:extent cx="2828925" cy="409291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4092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D0B3A3" w14:textId="77777777" w:rsidR="005B1E17" w:rsidRPr="007229C8" w:rsidRDefault="005B1E17" w:rsidP="005B1E17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CE4A7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2.55pt;margin-top:225.6pt;width:222.75pt;height:32.2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" stroked="f">
                <v:textbox>
                  <w:txbxContent>
                    <w:p w14:paraId="7AD0B3A3" w14:textId="77777777" w:rsidR="005B1E17" w:rsidRPr="007229C8" w:rsidRDefault="005B1E17" w:rsidP="005B1E17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5B1E17"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6192" behindDoc="0" locked="0" layoutInCell="1" allowOverlap="1" wp14:anchorId="1558EEC8" wp14:editId="029ED665">
                <wp:simplePos x="0" y="0"/>
                <wp:positionH relativeFrom="column">
                  <wp:posOffset>287977</wp:posOffset>
                </wp:positionH>
                <wp:positionV relativeFrom="paragraph">
                  <wp:posOffset>204216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86B096" w14:textId="07502A35" w:rsidR="007518AE" w:rsidRPr="005B1E17" w:rsidRDefault="007518AE" w:rsidP="007518AE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5B1E17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Cards Dice Coins and Spinn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8EEC8" id="Text Box 217" o:spid="_x0000_s1027" type="#_x0000_t202" style="position:absolute;left:0;text-align:left;margin-left:22.7pt;margin-top:160.8pt;width:363pt;height:47.25pt;z-index:2516561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0mhIwIAACY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" stroked="f">
                <v:textbox>
                  <w:txbxContent>
                    <w:p w14:paraId="4586B096" w14:textId="07502A35" w:rsidR="007518AE" w:rsidRPr="005B1E17" w:rsidRDefault="007518AE" w:rsidP="007518AE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5B1E17">
                        <w:rPr>
                          <w:b/>
                          <w:color w:val="0070C0"/>
                          <w:sz w:val="56"/>
                          <w:szCs w:val="56"/>
                        </w:rPr>
                        <w:t>Cards Dice Coins and Spinners</w:t>
                      </w:r>
                    </w:p>
                  </w:txbxContent>
                </v:textbox>
              </v:shape>
            </w:pict>
          </mc:Fallback>
        </mc:AlternateContent>
      </w:r>
      <w:r w:rsidR="007518AE">
        <w:rPr>
          <w:noProof/>
          <w:lang w:eastAsia="en-GB"/>
        </w:rPr>
        <w:drawing>
          <wp:inline distT="0" distB="0" distL="0" distR="0" wp14:anchorId="41C1DEA1" wp14:editId="5221DE6F">
            <wp:extent cx="5650173" cy="4263127"/>
            <wp:effectExtent l="0" t="0" r="8255" b="4445"/>
            <wp:docPr id="7" name="Picture 7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2137" cy="427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BF93E" w14:textId="77777777" w:rsidR="007518AE" w:rsidRDefault="007518AE" w:rsidP="007518A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40958E59" w14:textId="548DAE02" w:rsidR="007518AE" w:rsidRDefault="007518AE" w:rsidP="007518AE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3632" behindDoc="0" locked="0" layoutInCell="1" allowOverlap="1" wp14:anchorId="0FCD200A" wp14:editId="785F2D7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4482C978" w14:textId="4FAEF210" w:rsidR="007518AE" w:rsidRDefault="007518AE" w:rsidP="007518AE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5680" behindDoc="0" locked="0" layoutInCell="1" allowOverlap="1" wp14:anchorId="4B52C7A5" wp14:editId="7660836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6877D1F7" w14:textId="77777777" w:rsidR="007518AE" w:rsidRDefault="007518AE" w:rsidP="007518AE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7BED49C" w14:textId="77777777" w:rsidR="007518AE" w:rsidRDefault="007518AE" w:rsidP="007518AE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4EEF4361" w14:textId="77777777" w:rsidR="007518AE" w:rsidRDefault="007518AE" w:rsidP="007518AE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BF8D0DB" w14:textId="77777777" w:rsidR="007518AE" w:rsidRDefault="007518AE" w:rsidP="007518AE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3713BA0" w14:textId="77777777" w:rsidR="007518AE" w:rsidRDefault="007518AE" w:rsidP="007518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4A092957" w14:textId="77777777" w:rsidR="007518AE" w:rsidRDefault="007518AE" w:rsidP="007518A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5C83BBA1" w14:textId="77777777" w:rsidR="007518AE" w:rsidRDefault="007518AE" w:rsidP="007518A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44C20533" w14:textId="77777777" w:rsidR="007518AE" w:rsidRDefault="007518AE" w:rsidP="007518AE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624E5D14" w14:textId="401B1C11" w:rsidR="007518AE" w:rsidRDefault="007518AE" w:rsidP="007518AE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3</w:t>
      </w:r>
      <w:r w:rsidR="008223D0">
        <w:rPr>
          <w:rFonts w:ascii="Arial" w:hAnsi="Arial" w:cs="Arial"/>
          <w:b/>
          <w:bCs/>
        </w:rPr>
        <w:t>6</w:t>
      </w:r>
      <w:bookmarkStart w:id="0" w:name="_GoBack"/>
      <w:bookmarkEnd w:id="0"/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8223D0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questions.</w:t>
      </w:r>
    </w:p>
    <w:p w14:paraId="7355A327" w14:textId="77777777" w:rsidR="007518AE" w:rsidRDefault="007518AE" w:rsidP="007518AE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3760F5AC" w14:textId="77777777" w:rsidR="007518AE" w:rsidRDefault="007518AE" w:rsidP="007518AE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DBD8D8B" w14:textId="77777777" w:rsidR="007518AE" w:rsidRDefault="007518AE" w:rsidP="007518AE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BEBE0F8" w14:textId="77777777" w:rsidR="007518AE" w:rsidRDefault="007518AE" w:rsidP="007518A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73224AE7" w14:textId="77777777" w:rsidR="007518AE" w:rsidRDefault="007518AE" w:rsidP="007518A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05A084B2" w14:textId="77777777" w:rsidR="007518AE" w:rsidRDefault="007518AE" w:rsidP="007518A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A0F4F0B" w14:textId="77777777" w:rsidR="007518AE" w:rsidRDefault="007518AE" w:rsidP="007518A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858438C" w14:textId="77777777" w:rsidR="007518AE" w:rsidRDefault="007518AE" w:rsidP="007518A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05DD99C4" w14:textId="4B96C149" w:rsidR="003A1B9E" w:rsidRDefault="00E2566B" w:rsidP="003A1B9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A1B9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1B9E">
        <w:rPr>
          <w:rFonts w:ascii="Times New Roman" w:hAnsi="Times New Roman"/>
          <w:sz w:val="24"/>
          <w:szCs w:val="24"/>
          <w:lang w:eastAsia="en-GB"/>
        </w:rPr>
        <w:t>An ordinary fair dice is thrown once.</w:t>
      </w:r>
    </w:p>
    <w:p w14:paraId="21609566" w14:textId="77777777" w:rsidR="003A1B9E" w:rsidRDefault="003A1B9E" w:rsidP="003A1B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On the probability scale below, mark with a cross (</w:t>
      </w:r>
      <w:r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  <w:lang w:eastAsia="en-GB"/>
        </w:rPr>
        <w:t>) the probability that the dice</w:t>
      </w:r>
    </w:p>
    <w:p w14:paraId="11502F71" w14:textId="77777777" w:rsidR="003A1B9E" w:rsidRDefault="003A1B9E" w:rsidP="003A1B9E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lands on an odd number.</w:t>
      </w:r>
    </w:p>
    <w:p w14:paraId="4C38BD2B" w14:textId="77777777" w:rsidR="003A1B9E" w:rsidRDefault="003A1B9E" w:rsidP="003A1B9E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37BE0086" w14:textId="77777777" w:rsidR="003A1B9E" w:rsidRDefault="003A1B9E" w:rsidP="003A1B9E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0F26EFB9" w14:textId="77777777" w:rsidR="003A1B9E" w:rsidRDefault="003A1B9E" w:rsidP="003A1B9E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63C733EB" w14:textId="77777777" w:rsidR="003A1B9E" w:rsidRDefault="003A1B9E" w:rsidP="003A1B9E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6C1FA28C" w14:textId="55772D72" w:rsidR="003A1B9E" w:rsidRDefault="003A1B9E" w:rsidP="003A1B9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39A69E6" wp14:editId="6F9DD76A">
            <wp:extent cx="2682240" cy="7467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BCF72" w14:textId="77777777" w:rsidR="003A1B9E" w:rsidRDefault="003A1B9E" w:rsidP="003A1B9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E420230" w14:textId="77777777" w:rsidR="003A1B9E" w:rsidRDefault="003A1B9E" w:rsidP="003A1B9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the probability that the dice lands on a number greater than 4</w:t>
      </w:r>
    </w:p>
    <w:p w14:paraId="655AA0A2" w14:textId="77777777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D165B4" w14:textId="77777777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379816" w14:textId="77777777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D25AD5" w14:textId="77777777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F38B3A" w14:textId="77777777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30EE7D" w14:textId="77777777" w:rsidR="003A1B9E" w:rsidRDefault="003A1B9E" w:rsidP="003A1B9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939F0A6" w14:textId="2EC3F8B5" w:rsidR="003A1B9E" w:rsidRDefault="003A1B9E" w:rsidP="003A1B9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1D50E038" w14:textId="77777777" w:rsidR="00E2566B" w:rsidRDefault="003A1B9E" w:rsidP="00E2566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190D50D" w14:textId="77777777" w:rsidR="00E2566B" w:rsidRDefault="00E2566B" w:rsidP="00126506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ACBB8E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D142852" w14:textId="1C1EFBC0" w:rsidR="00126506" w:rsidRDefault="00E2566B" w:rsidP="00126506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2650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26506">
        <w:rPr>
          <w:rFonts w:ascii="Times New Roman" w:hAnsi="Times New Roman"/>
          <w:sz w:val="24"/>
          <w:szCs w:val="24"/>
          <w:lang w:eastAsia="en-GB"/>
        </w:rPr>
        <w:t>Here is a 4-sided spinner.</w:t>
      </w:r>
    </w:p>
    <w:p w14:paraId="695BBA50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F0777CF" w14:textId="1AB85DEA" w:rsidR="00126506" w:rsidRDefault="00126506" w:rsidP="0012650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97D7591" wp14:editId="155DE4FD">
            <wp:extent cx="1363980" cy="16154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C3DDA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B2DC591" w14:textId="77777777" w:rsidR="00126506" w:rsidRDefault="00126506" w:rsidP="00E2566B">
      <w:pPr>
        <w:autoSpaceDE w:val="0"/>
        <w:autoSpaceDN w:val="0"/>
        <w:adjustRightInd w:val="0"/>
        <w:ind w:right="-18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table shows the probabilities that when the spinner is spun it will land on 1, on 3 and on 4</w:t>
      </w:r>
    </w:p>
    <w:p w14:paraId="7600F854" w14:textId="77777777" w:rsidR="00126506" w:rsidRDefault="00126506" w:rsidP="0012650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9"/>
        <w:gridCol w:w="1191"/>
        <w:gridCol w:w="1191"/>
        <w:gridCol w:w="1191"/>
        <w:gridCol w:w="1191"/>
      </w:tblGrid>
      <w:tr w:rsidR="00126506" w14:paraId="6ABF2C5E" w14:textId="77777777" w:rsidTr="00126506">
        <w:trPr>
          <w:trHeight w:val="440"/>
          <w:jc w:val="center"/>
        </w:trPr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3B89C" w14:textId="77777777" w:rsidR="00126506" w:rsidRDefault="0012650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E0985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00CC7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729DA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D57D3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126506" w14:paraId="4817C5BC" w14:textId="77777777" w:rsidTr="00126506">
        <w:trPr>
          <w:trHeight w:val="462"/>
          <w:jc w:val="center"/>
        </w:trPr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5EF96" w14:textId="77777777" w:rsidR="00126506" w:rsidRDefault="0012650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51460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B7A45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E8946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524F6" w14:textId="77777777" w:rsidR="00126506" w:rsidRDefault="001265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.1</w:t>
            </w:r>
          </w:p>
        </w:tc>
      </w:tr>
    </w:tbl>
    <w:p w14:paraId="5309AB5E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5000878" w14:textId="77777777" w:rsidR="00126506" w:rsidRDefault="00126506" w:rsidP="001265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spinner is spun once.</w:t>
      </w:r>
    </w:p>
    <w:p w14:paraId="5D51BCD5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probability that the spinner will land on 2</w:t>
      </w:r>
    </w:p>
    <w:p w14:paraId="23C61E08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7AECE8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DF2525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A0E45E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65D884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302F26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8D8D90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47C8F1A" w14:textId="77777777" w:rsidR="00126506" w:rsidRDefault="00126506" w:rsidP="001265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98A9E5B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hich number is the spinner least likely to land on?</w:t>
      </w:r>
    </w:p>
    <w:p w14:paraId="25E9CE98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A76647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0B6917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ACB7325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A0D197A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97184A" w14:textId="77777777" w:rsidR="00126506" w:rsidRDefault="00126506" w:rsidP="001265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ke is going to spin the spinner 60 times.</w:t>
      </w:r>
    </w:p>
    <w:p w14:paraId="468BA6D9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an estimate for the number of times the spinner will land on 1</w:t>
      </w:r>
    </w:p>
    <w:p w14:paraId="768CB61C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3343DD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BF3A25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267483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507B9D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A30E74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6E3881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07A87D3" w14:textId="77777777" w:rsidR="00126506" w:rsidRDefault="00126506" w:rsidP="001265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7B99720" w14:textId="0CD671FF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5E7688F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3763A46" w14:textId="77777777" w:rsidR="00126506" w:rsidRDefault="00126506" w:rsidP="00126506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BCB285" w14:textId="4DD75C2B" w:rsidR="00126506" w:rsidRDefault="00E2566B" w:rsidP="00126506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2650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26506">
        <w:rPr>
          <w:rFonts w:ascii="Times New Roman" w:hAnsi="Times New Roman"/>
          <w:sz w:val="24"/>
          <w:szCs w:val="24"/>
          <w:lang w:eastAsia="en-GB"/>
        </w:rPr>
        <w:t>Bert has 100 cards.</w:t>
      </w:r>
    </w:p>
    <w:p w14:paraId="481968A4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is a whole number from 1 to 100 on each card.</w:t>
      </w:r>
    </w:p>
    <w:p w14:paraId="11D02AA1" w14:textId="77777777" w:rsidR="00126506" w:rsidRDefault="00126506" w:rsidP="001265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No cards have the same number.</w:t>
      </w:r>
    </w:p>
    <w:p w14:paraId="7A002E2A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Bert puts a star on every card that has a multiple of 3 on it.</w:t>
      </w:r>
    </w:p>
    <w:p w14:paraId="73F7ECA1" w14:textId="77777777" w:rsidR="00126506" w:rsidRDefault="00126506" w:rsidP="001265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puts a circle on every card that has a multiple of 5 on it.</w:t>
      </w:r>
    </w:p>
    <w:p w14:paraId="093DC192" w14:textId="77777777" w:rsidR="00126506" w:rsidRDefault="00126506" w:rsidP="001265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how many cards have both a star and a circle on them.</w:t>
      </w:r>
    </w:p>
    <w:p w14:paraId="2137B2DE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D5A44B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CD38C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1C76E7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0A5BF9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775A6A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D47132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075916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F19D98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37D31F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AB0C54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04B19B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1E5EE6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2B845C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8178FD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0B6B42" w14:textId="77777777" w:rsidR="00126506" w:rsidRDefault="00126506" w:rsidP="001265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21EABA8" w14:textId="0F1DBD5A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DABF5FD" w14:textId="77777777" w:rsidR="00126506" w:rsidRDefault="00126506" w:rsidP="001265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0D42C35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3DC3216" w14:textId="73905A50" w:rsidR="008421ED" w:rsidRDefault="000D495D" w:rsidP="008421E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6704" behindDoc="0" locked="0" layoutInCell="1" allowOverlap="1" wp14:anchorId="03E5B590" wp14:editId="4E266B8A">
            <wp:simplePos x="0" y="0"/>
            <wp:positionH relativeFrom="column">
              <wp:posOffset>-699247</wp:posOffset>
            </wp:positionH>
            <wp:positionV relativeFrom="paragraph">
              <wp:posOffset>-119600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8421E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421ED">
        <w:rPr>
          <w:rFonts w:ascii="Times New Roman" w:hAnsi="Times New Roman"/>
          <w:sz w:val="24"/>
          <w:szCs w:val="24"/>
          <w:lang w:eastAsia="en-GB"/>
        </w:rPr>
        <w:t>Sammy spins a fair 4-sided spinner.</w:t>
      </w:r>
    </w:p>
    <w:p w14:paraId="717A499C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66DAC8" w14:textId="52859165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15F9CE29" wp14:editId="32F87EBA">
            <wp:extent cx="1447800" cy="12877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42743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C311E0" w14:textId="77777777" w:rsidR="008421ED" w:rsidRDefault="008421ED" w:rsidP="008421E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)</w:t>
      </w:r>
      <w:r>
        <w:rPr>
          <w:rFonts w:ascii="Times New Roman" w:hAnsi="Times New Roman"/>
          <w:sz w:val="24"/>
          <w:szCs w:val="24"/>
          <w:lang w:eastAsia="en-GB"/>
        </w:rPr>
        <w:tab/>
        <w:t>On the probability scale, mark with a cross (×) the probability that the spinner will</w:t>
      </w:r>
    </w:p>
    <w:p w14:paraId="2091A4BB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 xml:space="preserve">land 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0E69520F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97DBECC" w14:textId="7FE378A8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B66A7C7" wp14:editId="02226723">
            <wp:extent cx="3878580" cy="7086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D7E89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8BC334C" w14:textId="77777777" w:rsidR="008421ED" w:rsidRDefault="008421ED" w:rsidP="008421E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>On the probability scale, mark with a cross (×) the probability that the spinner will</w:t>
      </w:r>
    </w:p>
    <w:p w14:paraId="1708C92C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 xml:space="preserve">land 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F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71A594D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8E0C147" w14:textId="5966D1D8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C3F4F91" wp14:editId="7CDB5AB7">
            <wp:extent cx="3924300" cy="7315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3A69F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6FBF5D5" w14:textId="4507E38F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B12BE94" w14:textId="77777777" w:rsidR="008421ED" w:rsidRDefault="008421ED" w:rsidP="008421E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1752B98" w14:textId="77777777" w:rsidR="00E2566B" w:rsidRDefault="00E2566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E5C79E8" w14:textId="0CBD22A2" w:rsidR="00A61D82" w:rsidRPr="005904D8" w:rsidRDefault="000D495D" w:rsidP="00A61D8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752" behindDoc="0" locked="0" layoutInCell="1" allowOverlap="1" wp14:anchorId="4EE65FB7" wp14:editId="063416BF">
            <wp:simplePos x="0" y="0"/>
            <wp:positionH relativeFrom="column">
              <wp:posOffset>-688303</wp:posOffset>
            </wp:positionH>
            <wp:positionV relativeFrom="paragraph">
              <wp:posOffset>-128905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53E9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A61D82" w:rsidRPr="005904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61D82" w:rsidRPr="005904D8">
        <w:rPr>
          <w:rFonts w:ascii="Times New Roman" w:hAnsi="Times New Roman"/>
          <w:sz w:val="24"/>
          <w:szCs w:val="24"/>
          <w:lang w:eastAsia="en-GB"/>
        </w:rPr>
        <w:t xml:space="preserve">There are 3 cards in Box </w:t>
      </w:r>
      <w:r w:rsidR="00A61D82" w:rsidRPr="005904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="00A61D82" w:rsidRPr="005904D8">
        <w:rPr>
          <w:rFonts w:ascii="Times New Roman" w:hAnsi="Times New Roman"/>
          <w:sz w:val="24"/>
          <w:szCs w:val="24"/>
          <w:lang w:eastAsia="en-GB"/>
        </w:rPr>
        <w:t xml:space="preserve">and 3 cards in Box </w:t>
      </w:r>
      <w:r w:rsidR="00A61D82" w:rsidRPr="005904D8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A61D82" w:rsidRPr="005904D8">
        <w:rPr>
          <w:rFonts w:ascii="Times New Roman" w:hAnsi="Times New Roman"/>
          <w:sz w:val="24"/>
          <w:szCs w:val="24"/>
          <w:lang w:eastAsia="en-GB"/>
        </w:rPr>
        <w:t>.</w:t>
      </w:r>
    </w:p>
    <w:p w14:paraId="2CBD8110" w14:textId="77777777" w:rsidR="00A61D82" w:rsidRPr="005904D8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>There is a number on each card.</w:t>
      </w:r>
    </w:p>
    <w:p w14:paraId="7D0D1D19" w14:textId="77777777" w:rsidR="00A61D82" w:rsidRPr="005904D8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B224390" w14:textId="77777777" w:rsidR="00A61D82" w:rsidRPr="005904D8" w:rsidRDefault="00A61D82" w:rsidP="00A61D8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B43EB57" wp14:editId="175955F6">
            <wp:extent cx="3009900" cy="16535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6D256" w14:textId="77777777" w:rsidR="00A61D82" w:rsidRPr="005904D8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B402428" w14:textId="77777777" w:rsidR="00A61D82" w:rsidRPr="005904D8" w:rsidRDefault="00A61D82" w:rsidP="00A61D8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 xml:space="preserve">Ryan takes at random a card from Box </w:t>
      </w:r>
      <w:r w:rsidRPr="005904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5904D8">
        <w:rPr>
          <w:rFonts w:ascii="Times New Roman" w:hAnsi="Times New Roman"/>
          <w:sz w:val="24"/>
          <w:szCs w:val="24"/>
          <w:lang w:eastAsia="en-GB"/>
        </w:rPr>
        <w:t xml:space="preserve">and a card from Box </w:t>
      </w:r>
      <w:r w:rsidRPr="005904D8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5904D8">
        <w:rPr>
          <w:rFonts w:ascii="Times New Roman" w:hAnsi="Times New Roman"/>
          <w:sz w:val="24"/>
          <w:szCs w:val="24"/>
          <w:lang w:eastAsia="en-GB"/>
        </w:rPr>
        <w:t>.</w:t>
      </w:r>
    </w:p>
    <w:p w14:paraId="36B7D033" w14:textId="77777777" w:rsidR="00A61D82" w:rsidRPr="005904D8" w:rsidRDefault="00A61D82" w:rsidP="00A61D8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>He adds together the numbers on the two cards to get a total score.</w:t>
      </w:r>
    </w:p>
    <w:p w14:paraId="44BAFACF" w14:textId="77777777" w:rsidR="00A61D82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>Work out the probability that the total score is an odd number.</w:t>
      </w:r>
    </w:p>
    <w:p w14:paraId="5434BF9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A64538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BA2E84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97482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B7137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71E71D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BC102F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C5D450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6EB0A5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7B6A87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B2ACE9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A047C0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ED7A2C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74D9A0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CDC1B1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8C72BA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1A11BA" w14:textId="77777777" w:rsidR="00A61D82" w:rsidRDefault="00A61D82" w:rsidP="00A61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726E357" w14:textId="6D42B971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8223D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9EC411E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78B04CC" w14:textId="77777777" w:rsidR="00A61D82" w:rsidRDefault="00A61D82" w:rsidP="00A61D82">
      <w:pPr>
        <w:autoSpaceDE w:val="0"/>
        <w:autoSpaceDN w:val="0"/>
        <w:adjustRightInd w:val="0"/>
        <w:ind w:left="-567"/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383D017A" w14:textId="77777777" w:rsidR="004476C2" w:rsidRDefault="004476C2" w:rsidP="004476C2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520940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0EEC2CA" w14:textId="06B0A90D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Four biased coins, A, B, C and D are thrown.</w:t>
      </w:r>
    </w:p>
    <w:p w14:paraId="02B380E0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probability that each coin will land on Heads is shown in the table.</w:t>
      </w:r>
    </w:p>
    <w:p w14:paraId="3B63D26A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182D9E" w14:paraId="40FF90EE" w14:textId="77777777" w:rsidTr="00182D9E">
        <w:trPr>
          <w:trHeight w:val="480"/>
          <w:jc w:val="center"/>
        </w:trPr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BF975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E0340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</w:tr>
      <w:tr w:rsidR="00182D9E" w14:paraId="019ED3FB" w14:textId="77777777" w:rsidTr="00182D9E">
        <w:trPr>
          <w:trHeight w:val="480"/>
          <w:jc w:val="center"/>
        </w:trPr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7DCC5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3108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.33</w:t>
            </w:r>
          </w:p>
        </w:tc>
      </w:tr>
      <w:tr w:rsidR="00182D9E" w14:paraId="66DDA02E" w14:textId="77777777" w:rsidTr="00182D9E">
        <w:trPr>
          <w:trHeight w:val="480"/>
          <w:jc w:val="center"/>
        </w:trPr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36F004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2AD42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.033</w:t>
            </w:r>
          </w:p>
        </w:tc>
      </w:tr>
      <w:tr w:rsidR="00182D9E" w14:paraId="2CDA9F08" w14:textId="77777777" w:rsidTr="00182D9E">
        <w:trPr>
          <w:trHeight w:val="509"/>
          <w:jc w:val="center"/>
        </w:trPr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6F16E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8F84E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28" w:dyaOrig="660" w14:anchorId="027D6D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5pt;height:33.3pt" o:ole="">
                  <v:imagedata r:id="rId16" o:title=""/>
                </v:shape>
                <o:OLEObject Type="Embed" ProgID="Equation.DSMT4" ShapeID="_x0000_i1025" DrawAspect="Content" ObjectID="_1659017414" r:id="rId17"/>
              </w:object>
            </w:r>
          </w:p>
        </w:tc>
      </w:tr>
      <w:tr w:rsidR="00182D9E" w14:paraId="41B765F7" w14:textId="77777777" w:rsidTr="00182D9E">
        <w:trPr>
          <w:trHeight w:val="509"/>
          <w:jc w:val="center"/>
        </w:trPr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3AF73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EBBCC" w14:textId="77777777" w:rsidR="00182D9E" w:rsidRDefault="00182D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0%</w:t>
            </w:r>
          </w:p>
        </w:tc>
      </w:tr>
    </w:tbl>
    <w:p w14:paraId="33CF7AF0" w14:textId="77777777" w:rsidR="00182D9E" w:rsidRDefault="00182D9E" w:rsidP="00182D9E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9AC2A98" w14:textId="77777777" w:rsidR="00182D9E" w:rsidRDefault="00182D9E" w:rsidP="00182D9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(i)</w:t>
      </w:r>
      <w:r>
        <w:rPr>
          <w:rFonts w:ascii="Times New Roman" w:hAnsi="Times New Roman"/>
          <w:sz w:val="24"/>
          <w:szCs w:val="24"/>
          <w:lang w:eastAsia="en-GB"/>
        </w:rPr>
        <w:tab/>
        <w:t>Which coin is least likely to land on Heads?</w:t>
      </w:r>
    </w:p>
    <w:p w14:paraId="1CEAE828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D8FF53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1C80737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1C9B0C2" w14:textId="77777777" w:rsidR="00182D9E" w:rsidRDefault="00182D9E" w:rsidP="00182D9E">
      <w:pPr>
        <w:tabs>
          <w:tab w:val="left" w:pos="0"/>
          <w:tab w:val="left" w:pos="851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>Which coin is most likely to land on Heads?</w:t>
      </w:r>
    </w:p>
    <w:p w14:paraId="518ECBFB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43D4A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520294E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DDD850E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463D41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ulie says,</w:t>
      </w:r>
    </w:p>
    <w:p w14:paraId="5FA8D847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The probability that coin C will land on Heads is the same as the probability that</w:t>
      </w:r>
    </w:p>
    <w:p w14:paraId="6B7E0AAF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coin C will land on Tails.”</w:t>
      </w:r>
    </w:p>
    <w:p w14:paraId="5D6CD52E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she correct?</w:t>
      </w:r>
    </w:p>
    <w:p w14:paraId="333B3E6C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02D6809E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A10D688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30314E5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8457EEA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D22BC3C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9C32D9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Coin B is going to be thrown 4000 times.</w:t>
      </w:r>
    </w:p>
    <w:p w14:paraId="5B577BC8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an estimate for the number of times coin B will land on Heads.</w:t>
      </w:r>
    </w:p>
    <w:p w14:paraId="46349666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7AB2B9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276417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3763A8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F6D856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5D614DA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0EABCEF" w14:textId="1A9E0C31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6 is 5 marks)</w:t>
      </w:r>
    </w:p>
    <w:p w14:paraId="585EF4D4" w14:textId="77777777" w:rsidR="00182D9E" w:rsidRDefault="00182D9E" w:rsidP="00182D9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DE33CA3" w14:textId="77777777" w:rsidR="00182D9E" w:rsidRDefault="00182D9E" w:rsidP="00182D9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8CF2365" w14:textId="4311761D" w:rsidR="00182D9E" w:rsidRDefault="00E2566B" w:rsidP="00182D9E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82D9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82D9E">
        <w:rPr>
          <w:rFonts w:ascii="Times New Roman" w:hAnsi="Times New Roman"/>
          <w:color w:val="000000"/>
          <w:sz w:val="24"/>
          <w:szCs w:val="24"/>
          <w:lang w:eastAsia="en-GB"/>
        </w:rPr>
        <w:t>When a biased 6-sided dice is thrown once, the probability that it will land on 4 is 0.65</w:t>
      </w:r>
    </w:p>
    <w:p w14:paraId="4D8DAB96" w14:textId="77777777" w:rsidR="00182D9E" w:rsidRDefault="00182D9E" w:rsidP="00182D9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The biased dice is thrown twice.</w:t>
      </w:r>
    </w:p>
    <w:p w14:paraId="4EFC87C9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Amir draws this probability tree diagram.</w:t>
      </w:r>
    </w:p>
    <w:p w14:paraId="48F2123F" w14:textId="77777777" w:rsidR="00182D9E" w:rsidRDefault="00182D9E" w:rsidP="00182D9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not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correct.</w:t>
      </w:r>
    </w:p>
    <w:p w14:paraId="09B2C7C4" w14:textId="5EA1E70F" w:rsidR="00182D9E" w:rsidRDefault="00182D9E" w:rsidP="00182D9E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1DBBCDB4" wp14:editId="59437729">
            <wp:extent cx="5052060" cy="39700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397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66B9E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7B55D4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988028" w14:textId="77777777" w:rsidR="00182D9E" w:rsidRDefault="00182D9E" w:rsidP="00182D9E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wo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ings that are wrong with the probability tree diagram.</w:t>
      </w:r>
    </w:p>
    <w:p w14:paraId="687945B6" w14:textId="12B9C02B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1....................................................................................................................................................</w:t>
      </w:r>
    </w:p>
    <w:p w14:paraId="0F744664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A92AF8" w14:textId="4F0B76D9" w:rsidR="00182D9E" w:rsidRDefault="00182D9E" w:rsidP="00182D9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3CAC33B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E23273" w14:textId="61311A4C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2....................................................................................................................................................</w:t>
      </w:r>
    </w:p>
    <w:p w14:paraId="76B6551E" w14:textId="77777777" w:rsidR="00182D9E" w:rsidRDefault="00182D9E" w:rsidP="00182D9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BEC5D1A" w14:textId="6EE3F40C" w:rsidR="00182D9E" w:rsidRDefault="00182D9E" w:rsidP="00182D9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5BC9C5D" w14:textId="7F16A0A1" w:rsidR="00182D9E" w:rsidRDefault="00182D9E" w:rsidP="00182D9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256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FC78788" w14:textId="3A16598F" w:rsidR="00182D9E" w:rsidRDefault="00182D9E" w:rsidP="00182D9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16A3DC3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90BBFB8" w14:textId="2F984550" w:rsidR="00A61D82" w:rsidRPr="005904D8" w:rsidRDefault="009A53E9" w:rsidP="00A61D8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A61D82" w:rsidRPr="005904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61D82" w:rsidRPr="005904D8">
        <w:rPr>
          <w:rFonts w:ascii="Times New Roman" w:hAnsi="Times New Roman"/>
          <w:sz w:val="24"/>
          <w:szCs w:val="24"/>
          <w:lang w:eastAsia="en-GB"/>
        </w:rPr>
        <w:t>The table shows the probabilities that a biased dice will land on 2, on 3, on 4, on 5 and on 6.</w:t>
      </w:r>
    </w:p>
    <w:p w14:paraId="32C6DA8C" w14:textId="77777777" w:rsidR="00A61D82" w:rsidRPr="005904D8" w:rsidRDefault="00A61D82" w:rsidP="00A61D8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9"/>
        <w:gridCol w:w="851"/>
        <w:gridCol w:w="851"/>
        <w:gridCol w:w="851"/>
        <w:gridCol w:w="851"/>
        <w:gridCol w:w="851"/>
        <w:gridCol w:w="851"/>
      </w:tblGrid>
      <w:tr w:rsidR="00A61D82" w:rsidRPr="005904D8" w14:paraId="4DC9F1E9" w14:textId="77777777" w:rsidTr="00614C41">
        <w:trPr>
          <w:trHeight w:val="507"/>
          <w:jc w:val="center"/>
        </w:trPr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B0B7F" w14:textId="77777777" w:rsidR="00A61D82" w:rsidRPr="005904D8" w:rsidRDefault="00A61D82" w:rsidP="00614C4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n dic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4CA6C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66F6B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D4214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CA372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A756BB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729C3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6</w:t>
            </w:r>
          </w:p>
        </w:tc>
      </w:tr>
      <w:tr w:rsidR="00A61D82" w:rsidRPr="005904D8" w14:paraId="26A532FF" w14:textId="77777777" w:rsidTr="00614C41">
        <w:trPr>
          <w:trHeight w:val="532"/>
          <w:jc w:val="center"/>
        </w:trPr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249D7" w14:textId="77777777" w:rsidR="00A61D82" w:rsidRPr="005904D8" w:rsidRDefault="00A61D82" w:rsidP="00614C4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7A0EA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4E262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sz w:val="24"/>
                <w:szCs w:val="24"/>
                <w:lang w:eastAsia="en-GB"/>
              </w:rPr>
              <w:t>0.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DBE58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sz w:val="24"/>
                <w:szCs w:val="24"/>
                <w:lang w:eastAsia="en-GB"/>
              </w:rPr>
              <w:t>0.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BE971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sz w:val="24"/>
                <w:szCs w:val="24"/>
                <w:lang w:eastAsia="en-GB"/>
              </w:rPr>
              <w:t>0.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78C17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sz w:val="24"/>
                <w:szCs w:val="24"/>
                <w:lang w:eastAsia="en-GB"/>
              </w:rPr>
              <w:t>0.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61877" w14:textId="77777777" w:rsidR="00A61D82" w:rsidRPr="005904D8" w:rsidRDefault="00A61D82" w:rsidP="00614C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904D8">
              <w:rPr>
                <w:rFonts w:ascii="Times New Roman" w:hAnsi="Times New Roman"/>
                <w:sz w:val="24"/>
                <w:szCs w:val="24"/>
                <w:lang w:eastAsia="en-GB"/>
              </w:rPr>
              <w:t>0.1</w:t>
            </w:r>
          </w:p>
        </w:tc>
      </w:tr>
    </w:tbl>
    <w:p w14:paraId="2AA22918" w14:textId="77777777" w:rsidR="00A61D82" w:rsidRPr="005904D8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A0F49FF" w14:textId="77777777" w:rsidR="00A61D82" w:rsidRPr="005904D8" w:rsidRDefault="00A61D82" w:rsidP="00A61D8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>Neymar rolls the biased dice 200 times.</w:t>
      </w:r>
    </w:p>
    <w:p w14:paraId="27969208" w14:textId="77777777" w:rsidR="00A61D82" w:rsidRDefault="00A61D82" w:rsidP="00A61D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5904D8">
        <w:rPr>
          <w:rFonts w:ascii="Times New Roman" w:hAnsi="Times New Roman"/>
          <w:sz w:val="24"/>
          <w:szCs w:val="24"/>
          <w:lang w:eastAsia="en-GB"/>
        </w:rPr>
        <w:t>Work out an estimate for the total number of times the dice will land on 1 or on 3.</w:t>
      </w:r>
    </w:p>
    <w:p w14:paraId="566D00F1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C9F4B2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BD0DA9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1BA54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15E941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A23A0E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9A03F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966B7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A50361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7F6997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02BF6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752AC9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F7111F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58C3A0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55CA96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49A0D4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ABB1AA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CBBFFE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914937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B2A9EF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2DFF53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A91AA0" w14:textId="77777777" w:rsidR="00A61D82" w:rsidRDefault="00A61D82" w:rsidP="00A61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4C6F2F2F" w14:textId="01298C30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8223D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0720DB7" w14:textId="77777777" w:rsidR="00A61D82" w:rsidRDefault="00A61D82" w:rsidP="00A61D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6F853C9" w14:textId="77777777" w:rsidR="00A61D82" w:rsidRDefault="00A61D82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74F7CD0F" w14:textId="2D961EE8" w:rsidR="001877E0" w:rsidRDefault="000D495D" w:rsidP="001877E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776" behindDoc="0" locked="0" layoutInCell="1" allowOverlap="1" wp14:anchorId="732C8278" wp14:editId="0C3F53F6">
            <wp:simplePos x="0" y="0"/>
            <wp:positionH relativeFrom="column">
              <wp:posOffset>-699172</wp:posOffset>
            </wp:positionH>
            <wp:positionV relativeFrom="paragraph">
              <wp:posOffset>-118110</wp:posOffset>
            </wp:positionV>
            <wp:extent cx="266400" cy="47520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566B"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 w:rsidR="001877E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1877E0">
        <w:rPr>
          <w:rFonts w:ascii="Times New Roman" w:hAnsi="Times New Roman" w:cs="Times New Roman"/>
          <w:color w:val="000000"/>
          <w:sz w:val="24"/>
          <w:szCs w:val="24"/>
        </w:rPr>
        <w:t>Mason throws a coin 3 times.</w:t>
      </w:r>
    </w:p>
    <w:p w14:paraId="6182A09A" w14:textId="77777777" w:rsidR="001877E0" w:rsidRDefault="001877E0" w:rsidP="001877E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e outcome of each throw is either Heads or Tails.</w:t>
      </w:r>
    </w:p>
    <w:p w14:paraId="6B5810EE" w14:textId="77777777" w:rsidR="001877E0" w:rsidRDefault="001877E0" w:rsidP="001877E0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List all the possible outcomes of the 3 throws.</w:t>
      </w:r>
    </w:p>
    <w:p w14:paraId="2C8E6443" w14:textId="77777777" w:rsidR="001877E0" w:rsidRDefault="001877E0" w:rsidP="001877E0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DA92418" w14:textId="77777777" w:rsidR="001877E0" w:rsidRDefault="001877E0" w:rsidP="001877E0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CDAB10C" w14:textId="77777777" w:rsidR="001877E0" w:rsidRDefault="001877E0" w:rsidP="001877E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CC6C472" w14:textId="5CDA0D86" w:rsidR="001877E0" w:rsidRDefault="001877E0" w:rsidP="001877E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E2566B"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2 marks)</w:t>
      </w:r>
    </w:p>
    <w:p w14:paraId="306B0DE6" w14:textId="77777777" w:rsidR="001877E0" w:rsidRDefault="001877E0" w:rsidP="001877E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9C9118A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530C36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9D988FE" w14:textId="0F4C6F56" w:rsidR="001877E0" w:rsidRDefault="000D495D" w:rsidP="001877E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0257F376" wp14:editId="7484C5B4">
            <wp:simplePos x="0" y="0"/>
            <wp:positionH relativeFrom="column">
              <wp:posOffset>-677545</wp:posOffset>
            </wp:positionH>
            <wp:positionV relativeFrom="paragraph">
              <wp:posOffset>-128942</wp:posOffset>
            </wp:positionV>
            <wp:extent cx="266400" cy="47520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77E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1877E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877E0">
        <w:rPr>
          <w:rFonts w:ascii="Times New Roman" w:hAnsi="Times New Roman"/>
          <w:sz w:val="24"/>
          <w:szCs w:val="24"/>
          <w:lang w:eastAsia="en-GB"/>
        </w:rPr>
        <w:t>Stuart throws a biased coin 10 times.</w:t>
      </w:r>
    </w:p>
    <w:p w14:paraId="59696871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gets 7 Tails.</w:t>
      </w:r>
    </w:p>
    <w:p w14:paraId="3BD88DAB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Maxine throws the same coin 50 times.</w:t>
      </w:r>
    </w:p>
    <w:p w14:paraId="7DBFB20F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gets 30 Tails.</w:t>
      </w:r>
    </w:p>
    <w:p w14:paraId="3E1EDA97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Prasha is going to throw the coin once.</w:t>
      </w:r>
    </w:p>
    <w:p w14:paraId="40B4B77C" w14:textId="77777777" w:rsidR="001877E0" w:rsidRDefault="001877E0" w:rsidP="001877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425" w:firstLine="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Whose results will give the better estimate for the probability that she will get Tails </w:t>
      </w:r>
    </w:p>
    <w:p w14:paraId="6FEFE7B6" w14:textId="77777777" w:rsidR="001877E0" w:rsidRDefault="001877E0" w:rsidP="001877E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425" w:firstLine="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Stuart’s or Maxine’s?</w:t>
      </w:r>
    </w:p>
    <w:p w14:paraId="61991EE3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48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give a reason for your answer.</w:t>
      </w:r>
    </w:p>
    <w:p w14:paraId="4A42C85A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F0CEF05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E3A9A37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93AEC27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482422E" w14:textId="77777777" w:rsidR="001877E0" w:rsidRDefault="001877E0" w:rsidP="001877E0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>Use Stuart’s and Maxine’s results to work out an estimate for the probability that</w:t>
      </w:r>
    </w:p>
    <w:p w14:paraId="1431800F" w14:textId="77777777" w:rsidR="001877E0" w:rsidRDefault="001877E0" w:rsidP="001877E0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Prasha will get Tails.</w:t>
      </w:r>
    </w:p>
    <w:p w14:paraId="4A0A6C68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EDAB06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C6C579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926097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904C16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C3A98E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4C83F4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6EF98A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67EB11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0B1AD0A" w14:textId="77777777" w:rsidR="001877E0" w:rsidRDefault="001877E0" w:rsidP="001877E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B482582" w14:textId="14683171" w:rsidR="001877E0" w:rsidRDefault="001877E0" w:rsidP="001877E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D5A42B5" w14:textId="77777777" w:rsidR="001877E0" w:rsidRDefault="001877E0" w:rsidP="001877E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87E98EC" w14:textId="77777777" w:rsidR="00E2566B" w:rsidRDefault="00E2566B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6280C1" w14:textId="77777777" w:rsidR="0041787D" w:rsidRDefault="00417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B3EF820" w14:textId="4108459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Victoria throws an ordinary fair 6-sided dice once.</w:t>
      </w:r>
    </w:p>
    <w:p w14:paraId="39C1D657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says,</w:t>
      </w:r>
    </w:p>
    <w:p w14:paraId="5C48A50A" w14:textId="77777777" w:rsidR="00DF40A6" w:rsidRDefault="00DF40A6" w:rsidP="00DF40A6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The probability of getting a 3 is half the probability of getting a 6”</w:t>
      </w:r>
    </w:p>
    <w:p w14:paraId="69F05DE0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Victoria correct?</w:t>
      </w:r>
    </w:p>
    <w:p w14:paraId="454E5422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explain your answer.</w:t>
      </w:r>
    </w:p>
    <w:p w14:paraId="68FE7C8F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5FD5C7C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3D1AF0D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E3573CA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A80611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ndy throws the dice twice.</w:t>
      </w:r>
    </w:p>
    <w:p w14:paraId="3FFD936A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says,</w:t>
      </w:r>
    </w:p>
    <w:p w14:paraId="7E0D3028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“The probability of getting a 6 on both throws is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30850C8B">
          <v:shape id="_x0000_i1026" type="#_x0000_t75" style="width:11.8pt;height:32.25pt" o:ole="">
            <v:imagedata r:id="rId19" o:title=""/>
          </v:shape>
          <o:OLEObject Type="Embed" ProgID="Equation.DSMT4" ShapeID="_x0000_i1026" DrawAspect="Content" ObjectID="_1659017415" r:id="rId20"/>
        </w:object>
      </w:r>
      <w:r>
        <w:rPr>
          <w:rFonts w:ascii="Times New Roman" w:hAnsi="Times New Roman"/>
          <w:sz w:val="24"/>
          <w:szCs w:val="24"/>
          <w:lang w:eastAsia="en-GB"/>
        </w:rPr>
        <w:t>”</w:t>
      </w:r>
    </w:p>
    <w:p w14:paraId="5AFD68E3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Andy correct?</w:t>
      </w:r>
    </w:p>
    <w:p w14:paraId="46ADBE22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explain your answer.</w:t>
      </w:r>
    </w:p>
    <w:p w14:paraId="1263E6E3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D9D3F59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4940B9B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E8DFDB8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4B4F77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ndre throws the dice once.</w:t>
      </w:r>
    </w:p>
    <w:p w14:paraId="1C3456FC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also throws a coin to get Heads or Tails.</w:t>
      </w:r>
    </w:p>
    <w:p w14:paraId="1EF9B15A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List all the possible outcomes she can get.</w:t>
      </w:r>
    </w:p>
    <w:p w14:paraId="6C159F30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488D7F2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0D11AC8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0FD4984" w14:textId="77777777" w:rsidR="00DF40A6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FFA2525" w14:textId="3DE34591" w:rsidR="008223D0" w:rsidRDefault="00DF40A6" w:rsidP="00DF40A6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E2566B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2F0A510" w14:textId="77777777" w:rsidR="008223D0" w:rsidRDefault="008223D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DD4E7B8" w14:textId="29946F89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ind w:left="-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202B3C95" wp14:editId="20E1B10B">
            <wp:simplePos x="0" y="0"/>
            <wp:positionH relativeFrom="column">
              <wp:posOffset>-614149</wp:posOffset>
            </wp:positionH>
            <wp:positionV relativeFrom="paragraph">
              <wp:posOffset>-68239</wp:posOffset>
            </wp:positionV>
            <wp:extent cx="266400" cy="47520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2</w:t>
      </w: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Four friends each throw a biased coin a number of times.</w:t>
      </w:r>
    </w:p>
    <w:p w14:paraId="1BCA70C9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The table shows the number of heads and the number of tails each friend got.</w:t>
      </w:r>
    </w:p>
    <w:p w14:paraId="40559B12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"/>
        <w:gridCol w:w="957"/>
        <w:gridCol w:w="958"/>
        <w:gridCol w:w="958"/>
        <w:gridCol w:w="958"/>
      </w:tblGrid>
      <w:tr w:rsidR="008223D0" w:rsidRPr="008223D0" w14:paraId="20C52950" w14:textId="77777777" w:rsidTr="00FE3674">
        <w:trPr>
          <w:trHeight w:val="520"/>
          <w:jc w:val="center"/>
        </w:trPr>
        <w:tc>
          <w:tcPr>
            <w:tcW w:w="957" w:type="dxa"/>
            <w:tcBorders>
              <w:top w:val="nil"/>
              <w:left w:val="nil"/>
            </w:tcBorders>
            <w:vAlign w:val="center"/>
          </w:tcPr>
          <w:p w14:paraId="2F2AE964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957" w:type="dxa"/>
            <w:vAlign w:val="center"/>
          </w:tcPr>
          <w:p w14:paraId="1C4871BB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  <w:t>Ben</w:t>
            </w:r>
          </w:p>
        </w:tc>
        <w:tc>
          <w:tcPr>
            <w:tcW w:w="958" w:type="dxa"/>
            <w:vAlign w:val="center"/>
          </w:tcPr>
          <w:p w14:paraId="223FC297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  <w:t>Helen</w:t>
            </w:r>
          </w:p>
        </w:tc>
        <w:tc>
          <w:tcPr>
            <w:tcW w:w="958" w:type="dxa"/>
            <w:vAlign w:val="center"/>
          </w:tcPr>
          <w:p w14:paraId="0318E26B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  <w:t>Paul</w:t>
            </w:r>
          </w:p>
        </w:tc>
        <w:tc>
          <w:tcPr>
            <w:tcW w:w="958" w:type="dxa"/>
            <w:vAlign w:val="center"/>
          </w:tcPr>
          <w:p w14:paraId="6CB2C1E4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  <w:t>Sharif</w:t>
            </w:r>
          </w:p>
        </w:tc>
      </w:tr>
      <w:tr w:rsidR="008223D0" w:rsidRPr="008223D0" w14:paraId="292C0DFA" w14:textId="77777777" w:rsidTr="00FE3674">
        <w:trPr>
          <w:trHeight w:val="557"/>
          <w:jc w:val="center"/>
        </w:trPr>
        <w:tc>
          <w:tcPr>
            <w:tcW w:w="957" w:type="dxa"/>
            <w:vAlign w:val="center"/>
          </w:tcPr>
          <w:p w14:paraId="46CEB89B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heads</w:t>
            </w:r>
          </w:p>
        </w:tc>
        <w:tc>
          <w:tcPr>
            <w:tcW w:w="957" w:type="dxa"/>
            <w:vAlign w:val="center"/>
          </w:tcPr>
          <w:p w14:paraId="038CE449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34</w:t>
            </w:r>
          </w:p>
        </w:tc>
        <w:tc>
          <w:tcPr>
            <w:tcW w:w="958" w:type="dxa"/>
            <w:vAlign w:val="center"/>
          </w:tcPr>
          <w:p w14:paraId="4F1E6D0E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66</w:t>
            </w:r>
          </w:p>
        </w:tc>
        <w:tc>
          <w:tcPr>
            <w:tcW w:w="958" w:type="dxa"/>
            <w:vAlign w:val="center"/>
          </w:tcPr>
          <w:p w14:paraId="5D4A9630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80</w:t>
            </w:r>
          </w:p>
        </w:tc>
        <w:tc>
          <w:tcPr>
            <w:tcW w:w="958" w:type="dxa"/>
            <w:vAlign w:val="center"/>
          </w:tcPr>
          <w:p w14:paraId="1170A30E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0</w:t>
            </w:r>
          </w:p>
        </w:tc>
      </w:tr>
      <w:tr w:rsidR="008223D0" w:rsidRPr="008223D0" w14:paraId="63D1DBF5" w14:textId="77777777" w:rsidTr="00FE3674">
        <w:trPr>
          <w:trHeight w:val="557"/>
          <w:jc w:val="center"/>
        </w:trPr>
        <w:tc>
          <w:tcPr>
            <w:tcW w:w="957" w:type="dxa"/>
            <w:vAlign w:val="center"/>
          </w:tcPr>
          <w:p w14:paraId="1A210B03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tails</w:t>
            </w:r>
          </w:p>
        </w:tc>
        <w:tc>
          <w:tcPr>
            <w:tcW w:w="957" w:type="dxa"/>
            <w:vAlign w:val="center"/>
          </w:tcPr>
          <w:p w14:paraId="00B027BE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958" w:type="dxa"/>
            <w:vAlign w:val="center"/>
          </w:tcPr>
          <w:p w14:paraId="00F1599A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958" w:type="dxa"/>
            <w:vAlign w:val="center"/>
          </w:tcPr>
          <w:p w14:paraId="4607178D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958" w:type="dxa"/>
            <w:vAlign w:val="center"/>
          </w:tcPr>
          <w:p w14:paraId="191F60D0" w14:textId="77777777" w:rsidR="008223D0" w:rsidRPr="008223D0" w:rsidRDefault="008223D0" w:rsidP="008223D0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8223D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40</w:t>
            </w:r>
          </w:p>
        </w:tc>
      </w:tr>
    </w:tbl>
    <w:p w14:paraId="04F04264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2F9786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The coin is to be thrown one more time.</w:t>
      </w:r>
    </w:p>
    <w:p w14:paraId="0CD4B511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33084B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a</w:t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ab/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Which of the four friends’ results will give the best estimate for the probability that</w:t>
      </w:r>
    </w:p>
    <w:p w14:paraId="5BD20B26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the coin will land heads?</w:t>
      </w:r>
    </w:p>
    <w:p w14:paraId="24028BD8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Justify your answer.</w:t>
      </w:r>
    </w:p>
    <w:p w14:paraId="10BBAB8C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B0D7AE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D4EDC11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5D5850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911AA43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75BDA4D4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76946B7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Paul says,</w:t>
      </w:r>
    </w:p>
    <w:p w14:paraId="6CCA8AF5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ind w:firstLine="1418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“With this coin you are twice as likely to get heads as to get tails.”</w:t>
      </w:r>
    </w:p>
    <w:p w14:paraId="3141C6DA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7657C3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b</w:t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ab/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Is Paul correct?</w:t>
      </w:r>
    </w:p>
    <w:p w14:paraId="2E11A104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Justify your answer.</w:t>
      </w:r>
    </w:p>
    <w:p w14:paraId="3D4578F8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D3E9DBC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635EE64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E075BE6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B5D8423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3DA2F6AD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FDE1B06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The coin is to be thrown twice.</w:t>
      </w:r>
    </w:p>
    <w:p w14:paraId="76BF764A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29EF2B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c</w:t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Pr="008223D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ab/>
      </w: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Use all the results in the table to work out an estimate for the probability that the coin</w:t>
      </w:r>
    </w:p>
    <w:p w14:paraId="25C908E2" w14:textId="77777777" w:rsidR="008223D0" w:rsidRPr="008223D0" w:rsidRDefault="008223D0" w:rsidP="008223D0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will land heads both times.</w:t>
      </w:r>
    </w:p>
    <w:p w14:paraId="2C668BC9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2CB549" w14:textId="5447C43D" w:rsidR="008223D0" w:rsidRDefault="008223D0" w:rsidP="008223D0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4043C1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3338D3C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BDF6DC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21B43B61" w14:textId="77777777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1A56A978" w14:textId="1501582E" w:rsidR="008223D0" w:rsidRPr="008223D0" w:rsidRDefault="008223D0" w:rsidP="008223D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2</w:t>
      </w:r>
      <w:r w:rsidRPr="008223D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73F18F0F" w14:textId="77777777" w:rsidR="008223D0" w:rsidRDefault="008223D0" w:rsidP="008223D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50A1E6D" w14:textId="77777777" w:rsidR="008223D0" w:rsidRDefault="008223D0" w:rsidP="008223D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896" behindDoc="0" locked="0" layoutInCell="1" allowOverlap="1" wp14:anchorId="3E618402" wp14:editId="26EDCEEE">
                <wp:simplePos x="0" y="0"/>
                <wp:positionH relativeFrom="column">
                  <wp:posOffset>0</wp:posOffset>
                </wp:positionH>
                <wp:positionV relativeFrom="paragraph">
                  <wp:posOffset>53653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856914" id="Straight Connector 27" o:spid="_x0000_s1026" style="position:absolute;z-index:2516648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4.2pt" to="450.2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226FA8E" w14:textId="26EF5B8D" w:rsidR="008223D0" w:rsidRPr="008223D0" w:rsidRDefault="008223D0" w:rsidP="008223D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518AE">
        <w:rPr>
          <w:rFonts w:ascii="Times New Roman" w:hAnsi="Times New Roman" w:cs="Times New Roman"/>
          <w:b/>
          <w:bCs/>
          <w:sz w:val="24"/>
          <w:szCs w:val="24"/>
        </w:rPr>
        <w:t>TOTAL MARKS FOR PAPER: 3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sectPr w:rsidR="008223D0" w:rsidRPr="008223D0" w:rsidSect="00F40AF6">
      <w:headerReference w:type="default" r:id="rId21"/>
      <w:footerReference w:type="default" r:id="rId22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C304F7" w14:textId="77777777" w:rsidR="00F26FC0" w:rsidRDefault="00F26FC0" w:rsidP="00175BBA">
      <w:r>
        <w:separator/>
      </w:r>
    </w:p>
  </w:endnote>
  <w:endnote w:type="continuationSeparator" w:id="0">
    <w:p w14:paraId="685C7CFE" w14:textId="77777777" w:rsidR="00F26FC0" w:rsidRDefault="00F26FC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E6CBBF" w14:textId="77777777" w:rsidR="00F26FC0" w:rsidRDefault="00F26FC0" w:rsidP="00175BBA">
      <w:r>
        <w:separator/>
      </w:r>
    </w:p>
  </w:footnote>
  <w:footnote w:type="continuationSeparator" w:id="0">
    <w:p w14:paraId="0F333829" w14:textId="77777777" w:rsidR="00F26FC0" w:rsidRDefault="00F26FC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7F9645AC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7518AE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874BEC" w:rsidRPr="00874BEC">
      <w:rPr>
        <w:rFonts w:ascii="Times New Roman" w:hAnsi="Times New Roman"/>
        <w:b/>
        <w:bCs/>
        <w:sz w:val="24"/>
        <w:szCs w:val="24"/>
      </w:rPr>
      <w:t>Cards Dice Coins and Spinne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D495D"/>
    <w:rsid w:val="000E6956"/>
    <w:rsid w:val="000F4A4E"/>
    <w:rsid w:val="000F4EF5"/>
    <w:rsid w:val="001030FC"/>
    <w:rsid w:val="00103956"/>
    <w:rsid w:val="00120AC1"/>
    <w:rsid w:val="00126506"/>
    <w:rsid w:val="001443EA"/>
    <w:rsid w:val="0014526D"/>
    <w:rsid w:val="001526D3"/>
    <w:rsid w:val="00163AE8"/>
    <w:rsid w:val="00175BBA"/>
    <w:rsid w:val="00176B32"/>
    <w:rsid w:val="001823FE"/>
    <w:rsid w:val="00182D9E"/>
    <w:rsid w:val="001877E0"/>
    <w:rsid w:val="001A7AC0"/>
    <w:rsid w:val="001B10D8"/>
    <w:rsid w:val="001E4F60"/>
    <w:rsid w:val="001E5989"/>
    <w:rsid w:val="0020371A"/>
    <w:rsid w:val="00204AA8"/>
    <w:rsid w:val="00222221"/>
    <w:rsid w:val="00226083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57A0D"/>
    <w:rsid w:val="0037116D"/>
    <w:rsid w:val="00386C32"/>
    <w:rsid w:val="00395D60"/>
    <w:rsid w:val="003A1B9E"/>
    <w:rsid w:val="003C10A5"/>
    <w:rsid w:val="00405147"/>
    <w:rsid w:val="004054AB"/>
    <w:rsid w:val="00414093"/>
    <w:rsid w:val="0041787D"/>
    <w:rsid w:val="004476C2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904D8"/>
    <w:rsid w:val="005A3C6A"/>
    <w:rsid w:val="005A5462"/>
    <w:rsid w:val="005B1E17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40E85"/>
    <w:rsid w:val="007518AE"/>
    <w:rsid w:val="00787520"/>
    <w:rsid w:val="00797E94"/>
    <w:rsid w:val="007A336F"/>
    <w:rsid w:val="007A45C8"/>
    <w:rsid w:val="007D1500"/>
    <w:rsid w:val="007E6F22"/>
    <w:rsid w:val="008223D0"/>
    <w:rsid w:val="00827782"/>
    <w:rsid w:val="008421ED"/>
    <w:rsid w:val="00844161"/>
    <w:rsid w:val="00874BEC"/>
    <w:rsid w:val="008B7183"/>
    <w:rsid w:val="008C0A25"/>
    <w:rsid w:val="008D2CF9"/>
    <w:rsid w:val="008E0D99"/>
    <w:rsid w:val="008E1CF2"/>
    <w:rsid w:val="008F562D"/>
    <w:rsid w:val="009425CE"/>
    <w:rsid w:val="009602D8"/>
    <w:rsid w:val="009A511D"/>
    <w:rsid w:val="009A53E9"/>
    <w:rsid w:val="009B0738"/>
    <w:rsid w:val="009B3D82"/>
    <w:rsid w:val="009B71CF"/>
    <w:rsid w:val="00A41D2E"/>
    <w:rsid w:val="00A5611E"/>
    <w:rsid w:val="00A613C9"/>
    <w:rsid w:val="00A61D82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5EEF"/>
    <w:rsid w:val="00C21058"/>
    <w:rsid w:val="00C24AEF"/>
    <w:rsid w:val="00C45602"/>
    <w:rsid w:val="00C50AF5"/>
    <w:rsid w:val="00C84BA8"/>
    <w:rsid w:val="00C954DE"/>
    <w:rsid w:val="00CD2689"/>
    <w:rsid w:val="00CE0BB1"/>
    <w:rsid w:val="00CE5C1A"/>
    <w:rsid w:val="00D15E05"/>
    <w:rsid w:val="00D52B19"/>
    <w:rsid w:val="00D60A85"/>
    <w:rsid w:val="00D60D1A"/>
    <w:rsid w:val="00D74713"/>
    <w:rsid w:val="00D76D96"/>
    <w:rsid w:val="00D8497C"/>
    <w:rsid w:val="00D964DE"/>
    <w:rsid w:val="00DC26AF"/>
    <w:rsid w:val="00DE0BCE"/>
    <w:rsid w:val="00DE31F7"/>
    <w:rsid w:val="00DF386C"/>
    <w:rsid w:val="00DF40A6"/>
    <w:rsid w:val="00E0122D"/>
    <w:rsid w:val="00E133C7"/>
    <w:rsid w:val="00E2566B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041EA"/>
    <w:rsid w:val="00F14E47"/>
    <w:rsid w:val="00F26FC0"/>
    <w:rsid w:val="00F314E4"/>
    <w:rsid w:val="00F3473D"/>
    <w:rsid w:val="00F40AF6"/>
    <w:rsid w:val="00F962C1"/>
    <w:rsid w:val="00FD2377"/>
    <w:rsid w:val="00FD5DF3"/>
    <w:rsid w:val="00FE5B88"/>
    <w:rsid w:val="00FF29E8"/>
    <w:rsid w:val="00FF6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7518AE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7518AE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25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73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0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5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1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8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4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3</Pages>
  <Words>1699</Words>
  <Characters>9687</Characters>
  <Application>Microsoft Office Word</Application>
  <DocSecurity>0</DocSecurity>
  <Lines>80</Lines>
  <Paragraphs>22</Paragraphs>
  <ScaleCrop>false</ScaleCrop>
  <Company/>
  <LinksUpToDate>false</LinksUpToDate>
  <CharactersWithSpaces>1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9</cp:revision>
  <dcterms:created xsi:type="dcterms:W3CDTF">2019-10-18T05:47:00Z</dcterms:created>
  <dcterms:modified xsi:type="dcterms:W3CDTF">2020-08-15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